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5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3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9"/>
        <w:gridCol w:w="1276"/>
        <w:gridCol w:w="1134"/>
        <w:gridCol w:w="1559"/>
        <w:gridCol w:w="1134"/>
        <w:gridCol w:w="120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bookmarkStart w:id="0" w:name="_GoBack" w:colFirst="0" w:colLast="1"/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31 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5142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  <w:bookmarkEnd w:id="0"/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5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3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D15C2C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91022F"/>
    <w:rsid w:val="21902446"/>
    <w:rsid w:val="21935F0A"/>
    <w:rsid w:val="21A97AAF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5C6A9C"/>
    <w:rsid w:val="328A0733"/>
    <w:rsid w:val="32E20EE0"/>
    <w:rsid w:val="33A618E6"/>
    <w:rsid w:val="340B7067"/>
    <w:rsid w:val="341C37F2"/>
    <w:rsid w:val="346B6BA4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54DC7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94556E"/>
    <w:rsid w:val="43975CF9"/>
    <w:rsid w:val="44315353"/>
    <w:rsid w:val="445C4A9F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8DB5C41"/>
    <w:rsid w:val="490652C3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4B4CCE"/>
    <w:rsid w:val="524B659A"/>
    <w:rsid w:val="5250299F"/>
    <w:rsid w:val="52A00827"/>
    <w:rsid w:val="52D16F6F"/>
    <w:rsid w:val="537068BD"/>
    <w:rsid w:val="53A548C5"/>
    <w:rsid w:val="5511495E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B755AF"/>
    <w:rsid w:val="5A0764C9"/>
    <w:rsid w:val="5A9D6576"/>
    <w:rsid w:val="5AA41994"/>
    <w:rsid w:val="5ACF1E39"/>
    <w:rsid w:val="5B0F01FB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996EB2"/>
    <w:rsid w:val="61A93192"/>
    <w:rsid w:val="61F467E7"/>
    <w:rsid w:val="622D6D6D"/>
    <w:rsid w:val="623019FF"/>
    <w:rsid w:val="625C2A29"/>
    <w:rsid w:val="62C661D8"/>
    <w:rsid w:val="6351260D"/>
    <w:rsid w:val="637F559A"/>
    <w:rsid w:val="64291CF0"/>
    <w:rsid w:val="646A10B8"/>
    <w:rsid w:val="647B2D00"/>
    <w:rsid w:val="64814323"/>
    <w:rsid w:val="64E64FDD"/>
    <w:rsid w:val="651C2B96"/>
    <w:rsid w:val="6535282A"/>
    <w:rsid w:val="66D93342"/>
    <w:rsid w:val="675F6AB6"/>
    <w:rsid w:val="6798750F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137EE4"/>
    <w:rsid w:val="74A455DB"/>
    <w:rsid w:val="74FD6778"/>
    <w:rsid w:val="755E5CF4"/>
    <w:rsid w:val="75A97656"/>
    <w:rsid w:val="75C36F0E"/>
    <w:rsid w:val="75D900B4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E314F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0</TotalTime>
  <ScaleCrop>false</ScaleCrop>
  <LinksUpToDate>false</LinksUpToDate>
  <CharactersWithSpaces>471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05:50:00Z</dcterms:created>
  <dc:creator>jz.wang</dc:creator>
  <cp:lastModifiedBy>寺儿沟虾怪</cp:lastModifiedBy>
  <dcterms:modified xsi:type="dcterms:W3CDTF">2026-05-15T08:04:2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